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7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07" r:id="rId4"/>
    <p:sldMasterId id="2147483719" r:id="rId5"/>
    <p:sldMasterId id="2147483730" r:id="rId6"/>
    <p:sldMasterId id="2147483741" r:id="rId7"/>
    <p:sldMasterId id="2147483756" r:id="rId8"/>
    <p:sldMasterId id="2147483770" r:id="rId9"/>
  </p:sldMasterIdLst>
  <p:handoutMasterIdLst>
    <p:handoutMasterId r:id="rId23"/>
  </p:handoutMasterIdLst>
  <p:sldIdLst>
    <p:sldId id="272" r:id="rId10"/>
    <p:sldId id="270" r:id="rId11"/>
    <p:sldId id="256" r:id="rId12"/>
    <p:sldId id="258" r:id="rId13"/>
    <p:sldId id="257" r:id="rId14"/>
    <p:sldId id="259" r:id="rId15"/>
    <p:sldId id="260" r:id="rId16"/>
    <p:sldId id="261" r:id="rId17"/>
    <p:sldId id="262" r:id="rId18"/>
    <p:sldId id="263" r:id="rId19"/>
    <p:sldId id="264" r:id="rId20"/>
    <p:sldId id="265" r:id="rId21"/>
    <p:sldId id="271" r:id="rId22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35075F-DA41-4C79-A31A-41F737D3CDC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6238E3-2634-431F-949D-607BDD6366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94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44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67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6662" y="781399"/>
            <a:ext cx="4825049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668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7460" y="1031195"/>
            <a:ext cx="4457700" cy="4572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19668" y="3555525"/>
            <a:ext cx="2880360" cy="21685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8202" y="304800"/>
            <a:ext cx="1297148" cy="56769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3" y="304800"/>
            <a:ext cx="6475253" cy="56769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1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  <a:prstGeom prst="rect">
            <a:avLst/>
          </a:prstGeo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  <a:prstGeom prst="rect">
            <a:avLst/>
          </a:prstGeo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  <a:prstGeom prst="rect">
            <a:avLst/>
          </a:prstGeo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prstGeom prst="rect">
            <a:avLst/>
          </a:prstGeo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prstGeom prst="rect">
            <a:avLst/>
          </a:prstGeo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29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127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46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880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99208" y="1752600"/>
            <a:ext cx="51435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99207" y="3733800"/>
            <a:ext cx="51435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8120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9210" y="1828800"/>
            <a:ext cx="51435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99207" y="3733800"/>
            <a:ext cx="51435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909" y="1825625"/>
            <a:ext cx="3715941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713561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681163"/>
            <a:ext cx="3717036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05076"/>
            <a:ext cx="3717036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717036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6"/>
            <a:ext cx="3717036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845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30824" y="724620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13841" y="724620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625215" y="1020195"/>
            <a:ext cx="360045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908232" y="1020195"/>
            <a:ext cx="360045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789317" y="4648200"/>
            <a:ext cx="3276735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5057181" y="4648200"/>
            <a:ext cx="3276735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2508625" y="1070637"/>
            <a:ext cx="4116828" cy="253746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-317047" y="1550435"/>
            <a:ext cx="4114800" cy="2536211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5338579" y="1550440"/>
            <a:ext cx="4114800" cy="253621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3449914" y="533400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625928" y="1013590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6281554" y="1013591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653" y="5018002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3530406" y="4582378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6367279" y="5018002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-425972" y="1653786"/>
            <a:ext cx="5053664" cy="3308889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630596" y="1020193"/>
            <a:ext cx="291465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3991867" y="319177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160085" y="529603"/>
            <a:ext cx="2245025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3991867" y="3436140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4160085" y="3646566"/>
            <a:ext cx="2245025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6799661" y="2048894"/>
            <a:ext cx="1714500" cy="2514599"/>
          </a:xfr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3799" y="1330347"/>
            <a:ext cx="288036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460" y="914400"/>
            <a:ext cx="462915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33799" y="3555523"/>
            <a:ext cx="288036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</p:spPr>
        <p:txBody>
          <a:bodyPr/>
          <a:lstStyle>
            <a:lvl1pPr algn="l">
              <a:defRPr/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6659" y="781399"/>
            <a:ext cx="4825049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668" y="1330347"/>
            <a:ext cx="288036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7460" y="1031195"/>
            <a:ext cx="44577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19668" y="3555522"/>
            <a:ext cx="288036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8202" y="304800"/>
            <a:ext cx="1297148" cy="5676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04800"/>
            <a:ext cx="6475253" cy="5676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9210" y="1828800"/>
            <a:ext cx="5143502" cy="182880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99207" y="3733800"/>
            <a:ext cx="5143502" cy="9144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911" y="1825625"/>
            <a:ext cx="371594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2" y="1825625"/>
            <a:ext cx="371356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2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7/2015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430824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13841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625217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908234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789317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5057183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7/2015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2508625" y="1070637"/>
            <a:ext cx="4116828" cy="253746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-317047" y="1550438"/>
            <a:ext cx="4114800" cy="2536211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5338579" y="1550442"/>
            <a:ext cx="4114800" cy="253621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3449914" y="53340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625928" y="101359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6281554" y="1013591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653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3530406" y="4582378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6367279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7/2015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-425972" y="1653788"/>
            <a:ext cx="5053664" cy="3308889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630596" y="1020193"/>
            <a:ext cx="2914650" cy="45720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3991869" y="319177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160087" y="529603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3991869" y="3436140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4160087" y="3646566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6799661" y="2048896"/>
            <a:ext cx="1714500" cy="2514599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3799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461" y="914400"/>
            <a:ext cx="4629151" cy="5029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33799" y="3555523"/>
            <a:ext cx="2880360" cy="238807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6661" y="781399"/>
            <a:ext cx="4825049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668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7460" y="1031195"/>
            <a:ext cx="4457700" cy="4572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19668" y="3555525"/>
            <a:ext cx="2880360" cy="21685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8202" y="304800"/>
            <a:ext cx="1297148" cy="56769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04800"/>
            <a:ext cx="6475253" cy="56769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52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9210" y="1828800"/>
            <a:ext cx="5143502" cy="182880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99207" y="3733800"/>
            <a:ext cx="5143502" cy="9144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911" y="1825625"/>
            <a:ext cx="371594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3" y="1825625"/>
            <a:ext cx="371356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7/2015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430824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13841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625218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908235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789317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5057183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7/2015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2508625" y="1070637"/>
            <a:ext cx="4116828" cy="253746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-317047" y="1550438"/>
            <a:ext cx="4114800" cy="2536211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5338579" y="1550443"/>
            <a:ext cx="4114800" cy="253621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3449914" y="53340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625928" y="101359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6281554" y="1013591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653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3530406" y="4582378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6367279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7/2015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-425972" y="1653788"/>
            <a:ext cx="5053664" cy="3308889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630596" y="1020193"/>
            <a:ext cx="2914650" cy="45720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3991870" y="319177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160088" y="529603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3991870" y="3436140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4160088" y="3646566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6799661" y="2048896"/>
            <a:ext cx="1714500" cy="2514599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3799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461" y="914400"/>
            <a:ext cx="4629151" cy="5029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33799" y="3555523"/>
            <a:ext cx="2880360" cy="238807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7/201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theme" Target="../theme/theme6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31095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3B80E642-A001-463C-B699-92A95EA260F0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0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52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2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21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53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3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2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51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4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0B8CB10-7126-4F4C-BA19-6992F19ABBDB}" type="datetimeFigureOut">
              <a:rPr lang="en-US" smtClean="0"/>
              <a:pPr/>
              <a:t>11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0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5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7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1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6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1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4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7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1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3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pPr lvl="0">
              <a:spcBef>
                <a:spcPct val="0"/>
              </a:spcBef>
              <a:buNone/>
            </a:pPr>
            <a:r>
              <a:rPr kumimoji="0" lang="en-US" sz="32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kumimoji="0" lang="en-US" sz="32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AShape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A.) Response A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5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B.) Response B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6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C.) Response C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7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D.) Response D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8" name="EShape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E.) Response E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9" name="Percent"/>
          <p:cNvSpPr/>
          <p:nvPr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Timer"/>
          <p:cNvSpPr/>
          <p:nvPr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/>
              <a:pPr/>
              <a:t>11/17/201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  <p:sldLayoutId id="2147483755" r:id="rId14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/>
        </p:nvSpPr>
        <p:spPr>
          <a:xfrm>
            <a:off x="95250" y="127000"/>
            <a:ext cx="6667500" cy="2857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3600" smtClean="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3600">
              <a:solidFill>
                <a:schemeClr val="tx1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/>
        </p:nvSpPr>
        <p:spPr>
          <a:xfrm>
            <a:off x="95250" y="31115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A.) Response A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/>
        </p:nvSpPr>
        <p:spPr>
          <a:xfrm>
            <a:off x="95250" y="38354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B.) Response B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/>
        </p:nvSpPr>
        <p:spPr>
          <a:xfrm>
            <a:off x="95250" y="45593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C.) Response C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/>
        </p:nvSpPr>
        <p:spPr>
          <a:xfrm>
            <a:off x="95250" y="52832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D.) Response D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/>
        </p:nvSpPr>
        <p:spPr>
          <a:xfrm>
            <a:off x="95250" y="60071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E.) Response E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/>
        </p:nvSpPr>
        <p:spPr>
          <a:xfrm>
            <a:off x="4762500" y="254000"/>
            <a:ext cx="1905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9A5315"/>
                </a:solidFill>
              </a:rPr>
              <a:t>Percent Complete 100%</a:t>
            </a:r>
            <a:endParaRPr lang="en-US" sz="1400">
              <a:solidFill>
                <a:srgbClr val="9A5315"/>
              </a:solidFill>
            </a:endParaRPr>
          </a:p>
        </p:txBody>
      </p:sp>
      <p:sp>
        <p:nvSpPr>
          <p:cNvPr id="14" name="Timer"/>
          <p:cNvSpPr/>
          <p:nvPr/>
        </p:nvSpPr>
        <p:spPr>
          <a:xfrm>
            <a:off x="190500" y="254000"/>
            <a:ext cx="1905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9A5315"/>
                </a:solidFill>
              </a:rPr>
              <a:t>00:30</a:t>
            </a:r>
            <a:endParaRPr lang="en-US" sz="1400"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95250" y="254000"/>
            <a:ext cx="9525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/>
        </p:nvGrpSpPr>
        <p:grpSpPr>
          <a:xfrm>
            <a:off x="952500" y="3175000"/>
            <a:ext cx="200025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952501" y="1270000"/>
            <a:ext cx="5572125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67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33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100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100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67%</a:t>
              </a:r>
              <a:endParaRPr lang="en-US" sz="2800">
                <a:solidFill>
                  <a:srgbClr val="9A5315"/>
                </a:solidFill>
              </a:endParaRP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3333752" y="1905000"/>
            <a:ext cx="3190875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952501" y="5842000"/>
            <a:ext cx="5572125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A*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B*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C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D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E</a:t>
              </a:r>
              <a:endParaRPr lang="en-US" sz="2800">
                <a:solidFill>
                  <a:srgbClr val="9A5315"/>
                </a:solidFill>
              </a:endParaRP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666750" y="1587500"/>
            <a:ext cx="600075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190500" y="1841500"/>
            <a:ext cx="5715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0</a:t>
              </a:r>
              <a:endParaRPr lang="en-US" sz="2000">
                <a:solidFill>
                  <a:srgbClr val="9A5315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1</a:t>
              </a:r>
              <a:endParaRPr lang="en-US" sz="2000">
                <a:solidFill>
                  <a:srgbClr val="9A5315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2</a:t>
              </a:r>
              <a:endParaRPr lang="en-US" sz="2000">
                <a:solidFill>
                  <a:srgbClr val="9A5315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3</a:t>
              </a:r>
              <a:endParaRPr lang="en-US" sz="2000">
                <a:solidFill>
                  <a:srgbClr val="9A5315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914400"/>
            <a:ext cx="7543802" cy="3810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err="1" smtClean="0"/>
              <a:t>Midsegment</a:t>
            </a:r>
            <a:r>
              <a:rPr lang="en-US" sz="6600" b="1" dirty="0" smtClean="0"/>
              <a:t> of a Triangle and Proportionality in Triangle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2970981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362200" y="1524000"/>
            <a:ext cx="6477000" cy="1828800"/>
          </a:xfrm>
        </p:spPr>
        <p:txBody>
          <a:bodyPr>
            <a:normAutofit/>
          </a:bodyPr>
          <a:lstStyle/>
          <a:p>
            <a:r>
              <a:rPr lang="en-US" sz="6000" b="1" dirty="0" smtClean="0"/>
              <a:t>Proportional Parts of Triangles</a:t>
            </a:r>
            <a:endParaRPr lang="en-US" sz="6000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773092" y="3733800"/>
            <a:ext cx="4989908" cy="914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Be consistent with how you set up the proportio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06268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1723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6. </a:t>
            </a:r>
            <a:r>
              <a:rPr lang="en-US" sz="6600" b="1" dirty="0"/>
              <a:t>Solve for x.</a:t>
            </a:r>
            <a:endParaRPr lang="en-US" sz="6600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912639" y="236043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762000" y="3657600"/>
            <a:ext cx="4343400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25445" y="1822267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97045" y="33528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42577" y="2937301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6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09800" y="44958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8</a:t>
            </a:r>
            <a:endParaRPr lang="en-US" sz="4800" b="1" dirty="0">
              <a:solidFill>
                <a:schemeClr val="tx2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352800" y="3657600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52800" y="4384431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86390" y="3780021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8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7812"/>
              </p:ext>
            </p:extLst>
          </p:nvPr>
        </p:nvGraphicFramePr>
        <p:xfrm>
          <a:off x="5486400" y="1052572"/>
          <a:ext cx="34258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052572"/>
                        <a:ext cx="3425825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730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1723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/>
              <a:t>7</a:t>
            </a:r>
            <a:r>
              <a:rPr lang="en-US" sz="6600" b="1" dirty="0" smtClean="0"/>
              <a:t>. </a:t>
            </a:r>
            <a:r>
              <a:rPr lang="en-US" sz="6600" b="1" dirty="0"/>
              <a:t>Solve for </a:t>
            </a:r>
            <a:r>
              <a:rPr lang="en-US" sz="6600" b="1" dirty="0" smtClean="0"/>
              <a:t>x.</a:t>
            </a:r>
            <a:endParaRPr lang="en-US" sz="6600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912639" y="236043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1752600" y="2743200"/>
            <a:ext cx="2438400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25445" y="1822267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tx2"/>
                </a:solidFill>
              </a:rPr>
              <a:t>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76092" y="30480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4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63245" y="1683603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28956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0</a:t>
            </a:r>
            <a:endParaRPr lang="en-US" sz="4800" b="1" dirty="0">
              <a:solidFill>
                <a:schemeClr val="tx2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352800" y="2743200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52800" y="4384431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86390" y="3780021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20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62769"/>
              </p:ext>
            </p:extLst>
          </p:nvPr>
        </p:nvGraphicFramePr>
        <p:xfrm>
          <a:off x="6103938" y="1108075"/>
          <a:ext cx="21907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495000" imgH="406080" progId="Equation.DSMT4">
                  <p:embed/>
                </p:oleObj>
              </mc:Choice>
              <mc:Fallback>
                <p:oleObj name="Equation" r:id="rId3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3938" y="1108075"/>
                        <a:ext cx="2190750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707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1752600"/>
            <a:ext cx="6553200" cy="12954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accent6">
                    <a:lumMod val="75000"/>
                  </a:schemeClr>
                </a:solidFill>
              </a:rPr>
              <a:t>Textbook</a:t>
            </a:r>
            <a:endParaRPr lang="en-US" sz="8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2590800" y="2819400"/>
            <a:ext cx="6553200" cy="22860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3400" b="1" dirty="0" smtClean="0">
                <a:solidFill>
                  <a:schemeClr val="accent5">
                    <a:lumMod val="75000"/>
                  </a:schemeClr>
                </a:solidFill>
              </a:rPr>
              <a:t>p. 200 #11 – 16, 21 – 27</a:t>
            </a:r>
          </a:p>
          <a:p>
            <a:pPr>
              <a:lnSpc>
                <a:spcPct val="150000"/>
              </a:lnSpc>
            </a:pPr>
            <a:r>
              <a:rPr lang="en-US" sz="3400" b="1" dirty="0" smtClean="0">
                <a:solidFill>
                  <a:schemeClr val="accent5">
                    <a:lumMod val="75000"/>
                  </a:schemeClr>
                </a:solidFill>
              </a:rPr>
              <a:t>p. 276 </a:t>
            </a:r>
            <a:r>
              <a:rPr lang="en-US" sz="3400" b="1" dirty="0">
                <a:solidFill>
                  <a:schemeClr val="accent5">
                    <a:lumMod val="75000"/>
                  </a:schemeClr>
                </a:solidFill>
              </a:rPr>
              <a:t>#</a:t>
            </a:r>
            <a:r>
              <a:rPr lang="en-US" sz="3400" b="1" dirty="0" smtClean="0">
                <a:solidFill>
                  <a:schemeClr val="accent5">
                    <a:lumMod val="75000"/>
                  </a:schemeClr>
                </a:solidFill>
              </a:rPr>
              <a:t>1 – 5, </a:t>
            </a:r>
            <a:r>
              <a:rPr lang="en-US" sz="3400" b="1" dirty="0">
                <a:solidFill>
                  <a:schemeClr val="accent5">
                    <a:lumMod val="75000"/>
                  </a:schemeClr>
                </a:solidFill>
              </a:rPr>
              <a:t>8, 9, </a:t>
            </a:r>
            <a:r>
              <a:rPr lang="en-US" sz="3400" b="1" dirty="0" smtClean="0">
                <a:solidFill>
                  <a:schemeClr val="accent5">
                    <a:lumMod val="75000"/>
                  </a:schemeClr>
                </a:solidFill>
              </a:rPr>
              <a:t>15 – 20</a:t>
            </a:r>
            <a:endParaRPr lang="en-US" sz="3400" b="1" dirty="0">
              <a:solidFill>
                <a:schemeClr val="accent5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US" sz="3400" b="1" dirty="0" smtClean="0">
                <a:solidFill>
                  <a:schemeClr val="accent5">
                    <a:lumMod val="75000"/>
                  </a:schemeClr>
                </a:solidFill>
              </a:rPr>
              <a:t>p. 283 </a:t>
            </a:r>
            <a:r>
              <a:rPr lang="en-US" sz="3400" b="1" dirty="0">
                <a:solidFill>
                  <a:schemeClr val="accent5">
                    <a:lumMod val="75000"/>
                  </a:schemeClr>
                </a:solidFill>
              </a:rPr>
              <a:t>#4 </a:t>
            </a:r>
            <a:r>
              <a:rPr lang="en-US" sz="3400" b="1" dirty="0" smtClean="0">
                <a:solidFill>
                  <a:schemeClr val="accent5">
                    <a:lumMod val="75000"/>
                  </a:schemeClr>
                </a:solidFill>
              </a:rPr>
              <a:t>&amp; 5</a:t>
            </a:r>
            <a:endParaRPr lang="en-US" sz="34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195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0" y="1600200"/>
            <a:ext cx="6019800" cy="2438400"/>
          </a:xfrm>
        </p:spPr>
        <p:txBody>
          <a:bodyPr>
            <a:noAutofit/>
          </a:bodyPr>
          <a:lstStyle/>
          <a:p>
            <a:r>
              <a:rPr lang="en-US" sz="6000" b="1" dirty="0" smtClean="0"/>
              <a:t>Triangle </a:t>
            </a:r>
            <a:r>
              <a:rPr lang="en-US" sz="6000" b="1" dirty="0" err="1" smtClean="0"/>
              <a:t>Midsegment</a:t>
            </a:r>
            <a:r>
              <a:rPr lang="en-US" sz="6000" b="1" dirty="0" smtClean="0"/>
              <a:t> Theorem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46539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Triangle </a:t>
            </a:r>
            <a:r>
              <a:rPr lang="en-US" sz="4800" b="1" dirty="0" err="1" smtClean="0"/>
              <a:t>Midsegment</a:t>
            </a:r>
            <a:endParaRPr lang="en-US" sz="4800" b="1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1903239" y="41153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3"/>
            <a:endCxn id="4" idx="1"/>
          </p:cNvCxnSpPr>
          <p:nvPr/>
        </p:nvCxnSpPr>
        <p:spPr>
          <a:xfrm>
            <a:off x="2513418" y="4688628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895009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00200" y="51076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419600" y="38884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572000" y="4040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715000" y="51648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867400" y="5317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0" y="99060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chemeClr val="tx2"/>
                </a:solidFill>
              </a:rPr>
              <a:t>	</a:t>
            </a:r>
            <a:r>
              <a:rPr lang="en-US" sz="3200" b="1" dirty="0" smtClean="0">
                <a:solidFill>
                  <a:schemeClr val="tx2"/>
                </a:solidFill>
              </a:rPr>
              <a:t>1. Parallel to one side of the triangle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chemeClr val="tx2"/>
                </a:solidFill>
              </a:rPr>
              <a:t>	</a:t>
            </a:r>
            <a:r>
              <a:rPr lang="en-US" sz="3200" b="1" dirty="0" smtClean="0">
                <a:solidFill>
                  <a:schemeClr val="tx2"/>
                </a:solidFill>
              </a:rPr>
              <a:t>2. Is half the length of the parallel side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chemeClr val="tx2"/>
                </a:solidFill>
              </a:rPr>
              <a:t>	</a:t>
            </a:r>
            <a:r>
              <a:rPr lang="en-US" sz="3200" b="1" dirty="0" smtClean="0">
                <a:solidFill>
                  <a:schemeClr val="tx2"/>
                </a:solidFill>
              </a:rPr>
              <a:t>3. Connects to the midpoints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43200" y="481078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5"/>
                </a:solidFill>
              </a:rPr>
              <a:t>midsegment</a:t>
            </a:r>
            <a:endParaRPr lang="en-US" sz="2800" b="1" dirty="0">
              <a:solidFill>
                <a:schemeClr val="accent5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810000" y="4712074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723863" y="6135245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261372" y="4356502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04218" y="4382869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088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Triangle </a:t>
            </a:r>
            <a:r>
              <a:rPr lang="en-US" sz="4800" b="1" dirty="0" err="1" smtClean="0"/>
              <a:t>Midsegment</a:t>
            </a:r>
            <a:r>
              <a:rPr lang="en-US" sz="4800" b="1" dirty="0" smtClean="0"/>
              <a:t> Theorem</a:t>
            </a:r>
            <a:endParaRPr lang="en-US" sz="4800" b="1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2436639" y="39629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3"/>
            <a:endCxn id="4" idx="1"/>
          </p:cNvCxnSpPr>
          <p:nvPr/>
        </p:nvCxnSpPr>
        <p:spPr>
          <a:xfrm>
            <a:off x="3046818" y="4536228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428409" y="35836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133600" y="49552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953000" y="37360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105400" y="38884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248400" y="50124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400800" y="51648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5800" y="10668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</a:rPr>
              <a:t>EQUATION</a:t>
            </a:r>
            <a:endParaRPr lang="en-US" sz="2800" b="1" dirty="0" smtClean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76600" y="465838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5"/>
                </a:solidFill>
              </a:rPr>
              <a:t>Midsegment</a:t>
            </a:r>
            <a:endParaRPr lang="en-US" sz="2800" b="1" dirty="0">
              <a:solidFill>
                <a:schemeClr val="accent5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40197"/>
              </p:ext>
            </p:extLst>
          </p:nvPr>
        </p:nvGraphicFramePr>
        <p:xfrm>
          <a:off x="1009650" y="1676400"/>
          <a:ext cx="71580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2120760" imgH="406080" progId="Equation.DSMT4">
                  <p:embed/>
                </p:oleObj>
              </mc:Choice>
              <mc:Fallback>
                <p:oleObj name="Equation" r:id="rId3" imgW="2120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1676400"/>
                        <a:ext cx="715803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124200" y="6001838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5"/>
                </a:solidFill>
              </a:rPr>
              <a:t>Parallel Side</a:t>
            </a:r>
            <a:endParaRPr lang="en-US" sz="2800" b="1" dirty="0">
              <a:solidFill>
                <a:schemeClr val="accent5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267200" y="4572000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181063" y="5995171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3094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1. Solve for x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4724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8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29104" y="1491791"/>
            <a:ext cx="1905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9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616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/>
              <a:t>2</a:t>
            </a:r>
            <a:r>
              <a:rPr lang="en-US" sz="6600" b="1" dirty="0" smtClean="0"/>
              <a:t>. Solve for y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4724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2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29104" y="1491791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y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 = 24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458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5826974" cy="12192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3. Solve for x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4724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84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3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86390" y="2521803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14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47037"/>
              </p:ext>
            </p:extLst>
          </p:nvPr>
        </p:nvGraphicFramePr>
        <p:xfrm>
          <a:off x="6219825" y="568325"/>
          <a:ext cx="25273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571320" imgH="406080" progId="Equation.DSMT4">
                  <p:embed/>
                </p:oleObj>
              </mc:Choice>
              <mc:Fallback>
                <p:oleObj name="Equation" r:id="rId3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9825" y="568325"/>
                        <a:ext cx="2527300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58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5826974" cy="1219200"/>
          </a:xfrm>
        </p:spPr>
        <p:txBody>
          <a:bodyPr>
            <a:normAutofit/>
          </a:bodyPr>
          <a:lstStyle/>
          <a:p>
            <a:r>
              <a:rPr lang="en-US" sz="6600" b="1" dirty="0"/>
              <a:t>4</a:t>
            </a:r>
            <a:r>
              <a:rPr lang="en-US" sz="6600" b="1" dirty="0" smtClean="0"/>
              <a:t>. Solve for x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43410" y="4724400"/>
            <a:ext cx="2371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5x – 2 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4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86390" y="2521803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2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72256"/>
              </p:ext>
            </p:extLst>
          </p:nvPr>
        </p:nvGraphicFramePr>
        <p:xfrm>
          <a:off x="5418138" y="568325"/>
          <a:ext cx="314483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711000" imgH="406080" progId="Equation.DSMT4">
                  <p:embed/>
                </p:oleObj>
              </mc:Choice>
              <mc:Fallback>
                <p:oleObj name="Equation" r:id="rId3" imgW="711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8138" y="568325"/>
                        <a:ext cx="3144837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025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8696488" cy="68580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5. Solve for the missing variables.</a:t>
            </a:r>
            <a:endParaRPr lang="en-US" sz="40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1903239" y="236043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895009" y="205740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00200" y="342900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419600" y="220980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572000" y="236220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715000" y="348613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867400" y="363853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13418" y="293263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419610" y="5181600"/>
            <a:ext cx="1228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24 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0645" y="22098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21559" y="867489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12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7" name="Straight Connector 16"/>
          <p:cNvCxnSpPr>
            <a:endCxn id="6" idx="5"/>
          </p:cNvCxnSpPr>
          <p:nvPr/>
        </p:nvCxnSpPr>
        <p:spPr>
          <a:xfrm>
            <a:off x="2514600" y="2969510"/>
            <a:ext cx="1408555" cy="1410845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819400" y="4031397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667000" y="4038600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514600" y="4038600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369772" y="4101110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17372" y="4108313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064972" y="4108313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Left Brace 31"/>
          <p:cNvSpPr/>
          <p:nvPr/>
        </p:nvSpPr>
        <p:spPr>
          <a:xfrm rot="16200000">
            <a:off x="3651055" y="2053142"/>
            <a:ext cx="460801" cy="5796114"/>
          </a:xfrm>
          <a:prstGeom prst="leftBrace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438400" y="3283803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1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19400" y="2873514"/>
            <a:ext cx="1179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  <a:sym typeface="Symbol"/>
              </a:rPr>
              <a:t>47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49245" y="3657600"/>
            <a:ext cx="1179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</a:rPr>
              <a:t>y</a:t>
            </a:r>
            <a:r>
              <a:rPr lang="en-US" sz="4000" b="1" dirty="0" smtClean="0">
                <a:solidFill>
                  <a:schemeClr val="tx2"/>
                </a:solidFill>
                <a:sym typeface="Symbol"/>
              </a:rPr>
              <a:t>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297045" y="990600"/>
            <a:ext cx="1179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solidFill>
                  <a:schemeClr val="tx2"/>
                </a:solidFill>
              </a:rPr>
              <a:t>z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37" name="Left Brace 36"/>
          <p:cNvSpPr/>
          <p:nvPr/>
        </p:nvSpPr>
        <p:spPr>
          <a:xfrm rot="8168272">
            <a:off x="4637646" y="900027"/>
            <a:ext cx="624967" cy="2023714"/>
          </a:xfrm>
          <a:prstGeom prst="leftBrace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471138" y="1946701"/>
            <a:ext cx="2453948" cy="76944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</a:rPr>
              <a:t>y = 133</a:t>
            </a:r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</a:t>
            </a:r>
            <a:endParaRPr lang="en-US" sz="4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552904" y="2902803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z = 11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269573" y="2614246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580218" y="4037038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04218" y="2630269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752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8" grpId="0" animBg="1"/>
      <p:bldP spid="39" grpId="0" animBg="1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ine with bubbl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iRespondGraphMaster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purple box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iRespondGraph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iRespondQuestion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rolling hills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_iRespondQuestionMaster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3_iRespondGraphMaster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172</Words>
  <Application>Microsoft Office PowerPoint</Application>
  <PresentationFormat>On-screen Show (4:3)</PresentationFormat>
  <Paragraphs>6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33" baseType="lpstr">
      <vt:lpstr>Arial</vt:lpstr>
      <vt:lpstr>Calibri</vt:lpstr>
      <vt:lpstr>Century Gothic</vt:lpstr>
      <vt:lpstr>Segoe Print</vt:lpstr>
      <vt:lpstr>Symbol</vt:lpstr>
      <vt:lpstr>Tw Cen MT</vt:lpstr>
      <vt:lpstr>Wingdings</vt:lpstr>
      <vt:lpstr>Wingdings 2</vt:lpstr>
      <vt:lpstr>Wingdings 3</vt:lpstr>
      <vt:lpstr>iRespondGraphMaster</vt:lpstr>
      <vt:lpstr>line with bubble</vt:lpstr>
      <vt:lpstr>1_iRespondGraphMaster</vt:lpstr>
      <vt:lpstr>purple box</vt:lpstr>
      <vt:lpstr>2_iRespondGraphMaster</vt:lpstr>
      <vt:lpstr>1_iRespondQuestionMaster</vt:lpstr>
      <vt:lpstr>rolling hills</vt:lpstr>
      <vt:lpstr>2_iRespondQuestionMaster</vt:lpstr>
      <vt:lpstr>3_iRespondGraphMaster</vt:lpstr>
      <vt:lpstr>Equation</vt:lpstr>
      <vt:lpstr>MathType 6.0 Equation</vt:lpstr>
      <vt:lpstr>Midsegment of a Triangle and Proportionality in Triangles</vt:lpstr>
      <vt:lpstr>Triangle Midsegment Theorem</vt:lpstr>
      <vt:lpstr>Triangle Midsegment</vt:lpstr>
      <vt:lpstr>Triangle Midsegment Theorem</vt:lpstr>
      <vt:lpstr>1. Solve for x.</vt:lpstr>
      <vt:lpstr>2. Solve for y.</vt:lpstr>
      <vt:lpstr>3. Solve for x.</vt:lpstr>
      <vt:lpstr>4. Solve for x.</vt:lpstr>
      <vt:lpstr>5. Solve for the missing variables.</vt:lpstr>
      <vt:lpstr>Proportional Parts of Triangles</vt:lpstr>
      <vt:lpstr>6. Solve for x.</vt:lpstr>
      <vt:lpstr>7. Solve for x.</vt:lpstr>
      <vt:lpstr>Textboo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angle Midsegment Theorem</dc:title>
  <dc:creator>Emily Freeman</dc:creator>
  <cp:lastModifiedBy>Kathleen Merrill</cp:lastModifiedBy>
  <cp:revision>21</cp:revision>
  <cp:lastPrinted>2014-03-11T17:33:52Z</cp:lastPrinted>
  <dcterms:created xsi:type="dcterms:W3CDTF">2014-03-11T15:42:46Z</dcterms:created>
  <dcterms:modified xsi:type="dcterms:W3CDTF">2015-11-17T18:3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